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25" r:id="rId8"/>
    <p:sldId id="326" r:id="rId9"/>
    <p:sldId id="327" r:id="rId10"/>
    <p:sldId id="328" r:id="rId11"/>
    <p:sldId id="329" r:id="rId12"/>
    <p:sldId id="260" r:id="rId13"/>
    <p:sldId id="331" r:id="rId14"/>
    <p:sldId id="333" r:id="rId15"/>
    <p:sldId id="334" r:id="rId16"/>
    <p:sldId id="335" r:id="rId17"/>
    <p:sldId id="339" r:id="rId18"/>
    <p:sldId id="338" r:id="rId19"/>
    <p:sldId id="340" r:id="rId20"/>
    <p:sldId id="341" r:id="rId21"/>
    <p:sldId id="330" r:id="rId22"/>
    <p:sldId id="261" r:id="rId23"/>
    <p:sldId id="271" r:id="rId24"/>
    <p:sldId id="272" r:id="rId25"/>
    <p:sldId id="274" r:id="rId26"/>
    <p:sldId id="275" r:id="rId27"/>
    <p:sldId id="276" r:id="rId28"/>
    <p:sldId id="273" r:id="rId29"/>
    <p:sldId id="262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4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7" r:id="rId53"/>
    <p:sldId id="306" r:id="rId54"/>
    <p:sldId id="308" r:id="rId55"/>
    <p:sldId id="263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264" r:id="rId72"/>
    <p:sldId id="265" r:id="rId73"/>
    <p:sldId id="258" r:id="rId7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err="1" smtClean="0"/>
              <a:t>GrabCut</a:t>
            </a:r>
            <a:r>
              <a:rPr lang="en-US" sz="3600" dirty="0" smtClean="0"/>
              <a:t> (Microsoft Research Cambridge – UK – 2004)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lasso, rectangle bounding box)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border mat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849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65096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5044" y="2592227"/>
            <a:ext cx="5420301" cy="27419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1898"/>
              </p:ext>
            </p:extLst>
          </p:nvPr>
        </p:nvGraphicFramePr>
        <p:xfrm>
          <a:off x="2639151" y="2688115"/>
          <a:ext cx="1117600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1" y="2688115"/>
                        <a:ext cx="1117600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8373"/>
              </p:ext>
            </p:extLst>
          </p:nvPr>
        </p:nvGraphicFramePr>
        <p:xfrm>
          <a:off x="2677251" y="3534392"/>
          <a:ext cx="104140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534392"/>
                        <a:ext cx="104140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4254"/>
              </p:ext>
            </p:extLst>
          </p:nvPr>
        </p:nvGraphicFramePr>
        <p:xfrm>
          <a:off x="2485987" y="4407963"/>
          <a:ext cx="1092200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4407963"/>
                        <a:ext cx="1092200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     be the value of pixel p, so that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8062"/>
              </p:ext>
            </p:extLst>
          </p:nvPr>
        </p:nvGraphicFramePr>
        <p:xfrm>
          <a:off x="1405491" y="1825625"/>
          <a:ext cx="434325" cy="55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491" y="1825625"/>
                        <a:ext cx="434325" cy="55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4851"/>
              </p:ext>
            </p:extLst>
          </p:nvPr>
        </p:nvGraphicFramePr>
        <p:xfrm>
          <a:off x="4944659" y="2500925"/>
          <a:ext cx="1741523" cy="6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659" y="2500925"/>
                        <a:ext cx="1741523" cy="6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0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model data constraint by using Data Penalty </a:t>
            </a:r>
            <a:r>
              <a:rPr lang="en-US" dirty="0" smtClean="0"/>
              <a:t>Functio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figure out how image satisfy the data constraint, we sum up all pixel penalty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98" y="2333988"/>
            <a:ext cx="4789950" cy="96286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8405"/>
              </p:ext>
            </p:extLst>
          </p:nvPr>
        </p:nvGraphicFramePr>
        <p:xfrm>
          <a:off x="9324622" y="1825625"/>
          <a:ext cx="947404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4" imgW="520560" imgH="279360" progId="Equation.DSMT4">
                  <p:embed/>
                </p:oleObj>
              </mc:Choice>
              <mc:Fallback>
                <p:oleObj name="Equation" r:id="rId4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4622" y="1825625"/>
                        <a:ext cx="947404" cy="5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6223"/>
              </p:ext>
            </p:extLst>
          </p:nvPr>
        </p:nvGraphicFramePr>
        <p:xfrm>
          <a:off x="4929860" y="5222876"/>
          <a:ext cx="1840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860" y="5222876"/>
                        <a:ext cx="18400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409" y="3296853"/>
            <a:ext cx="6014099" cy="8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652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Prior constraint Discontinuity definition</a:t>
            </a:r>
            <a:endParaRPr lang="en-US" sz="3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531" y="2052446"/>
            <a:ext cx="3306996" cy="3594019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ixel p and q exist a discontinuity if                   . By that, each pixel belong to the object boundary have some discontinuities pixels aroun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6317"/>
              </p:ext>
            </p:extLst>
          </p:nvPr>
        </p:nvGraphicFramePr>
        <p:xfrm>
          <a:off x="2805906" y="2834796"/>
          <a:ext cx="1224605" cy="3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06" y="2834796"/>
                        <a:ext cx="1224605" cy="3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16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model the prior constraint as a function of the color gradient for all discontinuiti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           is the L2-Norm of RGB color difference between two pixels p and q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995" y="2549159"/>
            <a:ext cx="3267739" cy="7681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955"/>
              </p:ext>
            </p:extLst>
          </p:nvPr>
        </p:nvGraphicFramePr>
        <p:xfrm>
          <a:off x="1788404" y="3584125"/>
          <a:ext cx="1356410" cy="6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04" y="3584125"/>
                        <a:ext cx="1356410" cy="6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14461"/>
              </p:ext>
            </p:extLst>
          </p:nvPr>
        </p:nvGraphicFramePr>
        <p:xfrm>
          <a:off x="1788404" y="4418461"/>
          <a:ext cx="1638302" cy="4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404" y="4418461"/>
                        <a:ext cx="1638302" cy="4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659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736" y="2462337"/>
            <a:ext cx="7887801" cy="116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Use K-means method to cluster the color of foreground seeds       and background seeds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mean colors of each set are denote as            and      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Each node      has its color         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49885"/>
              </p:ext>
            </p:extLst>
          </p:nvPr>
        </p:nvGraphicFramePr>
        <p:xfrm>
          <a:off x="4576763" y="1539875"/>
          <a:ext cx="73850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3" imgW="4343400" imgH="2057400" progId="Equation.DSMT4">
                  <p:embed/>
                </p:oleObj>
              </mc:Choice>
              <mc:Fallback>
                <p:oleObj name="Equation" r:id="rId3" imgW="4343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6763" y="1539875"/>
                        <a:ext cx="738505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581"/>
              </p:ext>
            </p:extLst>
          </p:nvPr>
        </p:nvGraphicFramePr>
        <p:xfrm>
          <a:off x="4317486" y="2581397"/>
          <a:ext cx="357412" cy="35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486" y="2581397"/>
                        <a:ext cx="357412" cy="35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70626"/>
              </p:ext>
            </p:extLst>
          </p:nvPr>
        </p:nvGraphicFramePr>
        <p:xfrm>
          <a:off x="3596128" y="3059985"/>
          <a:ext cx="264672" cy="36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6128" y="3059985"/>
                        <a:ext cx="264672" cy="36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66438"/>
              </p:ext>
            </p:extLst>
          </p:nvPr>
        </p:nvGraphicFramePr>
        <p:xfrm>
          <a:off x="1965503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03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2500"/>
              </p:ext>
            </p:extLst>
          </p:nvPr>
        </p:nvGraphicFramePr>
        <p:xfrm>
          <a:off x="3091218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1218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9886"/>
              </p:ext>
            </p:extLst>
          </p:nvPr>
        </p:nvGraphicFramePr>
        <p:xfrm>
          <a:off x="2103791" y="4758776"/>
          <a:ext cx="179917" cy="27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791" y="4758776"/>
                        <a:ext cx="179917" cy="27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81562"/>
              </p:ext>
            </p:extLst>
          </p:nvPr>
        </p:nvGraphicFramePr>
        <p:xfrm>
          <a:off x="3657600" y="4770784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4770784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is the L2-Norm of RGB color difference between two pixels p and q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More detailed, we use Euclidean distance to compute          .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48224"/>
              </p:ext>
            </p:extLst>
          </p:nvPr>
        </p:nvGraphicFramePr>
        <p:xfrm>
          <a:off x="6742113" y="2125663"/>
          <a:ext cx="305593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2125663"/>
                        <a:ext cx="3055937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1725"/>
              </p:ext>
            </p:extLst>
          </p:nvPr>
        </p:nvGraphicFramePr>
        <p:xfrm>
          <a:off x="1063977" y="2143317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77" y="2143317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267"/>
              </p:ext>
            </p:extLst>
          </p:nvPr>
        </p:nvGraphicFramePr>
        <p:xfrm>
          <a:off x="3141248" y="4104792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248" y="4104792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the works of 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</a:t>
            </a:r>
            <a:r>
              <a:rPr lang="en-US" dirty="0"/>
              <a:t>Exact maximum a posteriori estimation for </a:t>
            </a:r>
            <a:r>
              <a:rPr lang="en-US" dirty="0" smtClean="0"/>
              <a:t>binary images, 1989.</a:t>
            </a:r>
          </a:p>
          <a:p>
            <a:r>
              <a:rPr lang="en-US" dirty="0" smtClean="0"/>
              <a:t>Region-based method</a:t>
            </a:r>
          </a:p>
          <a:p>
            <a:r>
              <a:rPr lang="en-US" dirty="0" smtClean="0"/>
              <a:t>Constructing graph from image at pixel-detail level</a:t>
            </a:r>
          </a:p>
          <a:p>
            <a:r>
              <a:rPr lang="en-US" dirty="0" smtClean="0"/>
              <a:t>Energy function combine both region and boundary propertie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125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Lazy Snapping (Microsoft Research Asia - 2004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draw strokes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Overriding brush</a:t>
            </a:r>
            <a:r>
              <a:rPr lang="en-US" dirty="0" smtClean="0"/>
              <a:t> or </a:t>
            </a:r>
            <a:r>
              <a:rPr lang="en-US" i="1" dirty="0" smtClean="0"/>
              <a:t>Direct vertex edi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033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34669236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</TotalTime>
  <Words>1665</Words>
  <Application>Microsoft Office PowerPoint</Application>
  <PresentationFormat>Widescreen</PresentationFormat>
  <Paragraphs>283</Paragraphs>
  <Slides>7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79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Graph cut for Interactive Segmentation</vt:lpstr>
      <vt:lpstr>Lazy Snapping (Microsoft Research Asia - 2004)</vt:lpstr>
      <vt:lpstr>Lazy Snapping samples</vt:lpstr>
      <vt:lpstr>GrabCut (Microsoft Research Cambridge – UK – 2004) </vt:lpstr>
      <vt:lpstr>GrabCut s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ing problem</vt:lpstr>
      <vt:lpstr>Binary labeling problem</vt:lpstr>
      <vt:lpstr>Prior constraint Discontinuity definition</vt:lpstr>
      <vt:lpstr>Binary labeling problem</vt:lpstr>
      <vt:lpstr>Binary labelling problem</vt:lpstr>
      <vt:lpstr>PowerPoint Presentation</vt:lpstr>
      <vt:lpstr>Graph cut construction</vt:lpstr>
      <vt:lpstr>Energy fun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Network properties</vt:lpstr>
      <vt:lpstr>T-link cost</vt:lpstr>
      <vt:lpstr>N-link cost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20</cp:revision>
  <dcterms:created xsi:type="dcterms:W3CDTF">2016-08-06T02:36:48Z</dcterms:created>
  <dcterms:modified xsi:type="dcterms:W3CDTF">2016-08-09T14:13:20Z</dcterms:modified>
</cp:coreProperties>
</file>